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63D1D1" w14:textId="36BA29FD" w:rsidR="005D6703" w:rsidRPr="005D6703" w:rsidRDefault="00483484" w:rsidP="005D6703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rFonts w:ascii="Arial" w:hAnsi="Arial" w:cs="Arial"/>
          <w:b/>
          <w:color w:val="000000"/>
          <w:sz w:val="32"/>
          <w:szCs w:val="32"/>
        </w:rPr>
        <w:t xml:space="preserve"> </w:t>
      </w:r>
      <w:r w:rsidR="0054694C">
        <w:rPr>
          <w:rFonts w:ascii="Arial" w:hAnsi="Arial" w:cs="Arial"/>
          <w:b/>
          <w:color w:val="000000"/>
          <w:sz w:val="32"/>
          <w:szCs w:val="32"/>
        </w:rPr>
        <w:t>What’s the proportion of orange Reese’s Pieces?</w:t>
      </w:r>
      <w:r>
        <w:rPr>
          <w:rFonts w:ascii="Arial" w:hAnsi="Arial" w:cs="Arial"/>
          <w:b/>
          <w:color w:val="000000"/>
          <w:sz w:val="32"/>
          <w:szCs w:val="32"/>
        </w:rPr>
        <w:t xml:space="preserve"> </w:t>
      </w:r>
    </w:p>
    <w:p w14:paraId="7A753C94" w14:textId="77777777" w:rsidR="00483484" w:rsidRDefault="0054694C" w:rsidP="000E1441">
      <w:r>
        <w:rPr>
          <w:noProof/>
        </w:rPr>
        <w:drawing>
          <wp:anchor distT="0" distB="0" distL="114300" distR="114300" simplePos="0" relativeHeight="251665408" behindDoc="1" locked="0" layoutInCell="1" allowOverlap="1" wp14:anchorId="65E9E064" wp14:editId="58524141">
            <wp:simplePos x="0" y="0"/>
            <wp:positionH relativeFrom="column">
              <wp:posOffset>219075</wp:posOffset>
            </wp:positionH>
            <wp:positionV relativeFrom="paragraph">
              <wp:posOffset>6350</wp:posOffset>
            </wp:positionV>
            <wp:extent cx="1943100" cy="8572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669E4E27" wp14:editId="62290B74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724025" cy="101917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19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5BA94073" wp14:editId="071A576B">
            <wp:simplePos x="0" y="0"/>
            <wp:positionH relativeFrom="column">
              <wp:posOffset>2419350</wp:posOffset>
            </wp:positionH>
            <wp:positionV relativeFrom="paragraph">
              <wp:posOffset>44450</wp:posOffset>
            </wp:positionV>
            <wp:extent cx="1876425" cy="9906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990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A1EB21" w14:textId="77777777" w:rsidR="001E474B" w:rsidRDefault="001E474B" w:rsidP="000E1441"/>
    <w:p w14:paraId="24C64A73" w14:textId="77777777" w:rsidR="001E474B" w:rsidRDefault="001E474B" w:rsidP="000E1441"/>
    <w:p w14:paraId="6622E22F" w14:textId="77777777" w:rsidR="001E474B" w:rsidRDefault="001E474B" w:rsidP="000E1441"/>
    <w:p w14:paraId="634C1F0E" w14:textId="77777777" w:rsidR="0054694C" w:rsidRDefault="0054694C" w:rsidP="000E1441"/>
    <w:p w14:paraId="7A505132" w14:textId="77777777" w:rsidR="001E474B" w:rsidRDefault="001E474B" w:rsidP="000E1441"/>
    <w:p w14:paraId="7647E7B1" w14:textId="77777777" w:rsidR="00483484" w:rsidRDefault="000E337D" w:rsidP="00AC4E88">
      <w:pPr>
        <w:pStyle w:val="ListParagraph"/>
        <w:ind w:left="0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985CF8" wp14:editId="2833594E">
                <wp:simplePos x="0" y="0"/>
                <wp:positionH relativeFrom="column">
                  <wp:posOffset>-228600</wp:posOffset>
                </wp:positionH>
                <wp:positionV relativeFrom="paragraph">
                  <wp:posOffset>59690</wp:posOffset>
                </wp:positionV>
                <wp:extent cx="6400800" cy="457200"/>
                <wp:effectExtent l="9525" t="11430" r="9525" b="762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15B8AD" w14:textId="77777777" w:rsidR="00483484" w:rsidRDefault="0054694C" w:rsidP="00B723AC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If we take a sample of Reese’s Pieces, what proportion of the candies will be orange?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8pt;margin-top:4.7pt;width:7in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">
                <v:textbox>
                  <w:txbxContent>
                    <w:p w:rsidR="00483484" w:rsidRDefault="0054694C" w:rsidP="00B723AC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If we take a sample of Reese’s Pieces, what proportion of the candies will be orange? </w:t>
                      </w:r>
                    </w:p>
                  </w:txbxContent>
                </v:textbox>
              </v:shape>
            </w:pict>
          </mc:Fallback>
        </mc:AlternateContent>
      </w:r>
    </w:p>
    <w:p w14:paraId="3F906D4F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22BE3ADB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76E49E26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3B9419A8" w14:textId="77777777" w:rsidR="0054694C" w:rsidRPr="0054694C" w:rsidRDefault="0054694C" w:rsidP="0054694C">
      <w:pPr>
        <w:rPr>
          <w:rFonts w:ascii="Arial" w:hAnsi="Arial" w:cs="Arial"/>
        </w:rPr>
      </w:pPr>
      <w:r w:rsidRPr="0054694C">
        <w:rPr>
          <w:rFonts w:ascii="Arial" w:hAnsi="Arial" w:cs="Arial"/>
        </w:rPr>
        <w:t xml:space="preserve">Suppose a large bag of Reese’s Pieces </w:t>
      </w:r>
      <w:r>
        <w:rPr>
          <w:rFonts w:ascii="Arial" w:hAnsi="Arial" w:cs="Arial"/>
        </w:rPr>
        <w:t>has 1000 pieces.  The manufacturer says</w:t>
      </w:r>
      <w:r w:rsidRPr="0054694C">
        <w:rPr>
          <w:rFonts w:ascii="Arial" w:hAnsi="Arial" w:cs="Arial"/>
        </w:rPr>
        <w:t xml:space="preserve"> that exactly 40% of the candies are</w:t>
      </w:r>
      <w:r>
        <w:rPr>
          <w:rFonts w:ascii="Arial" w:hAnsi="Arial" w:cs="Arial"/>
        </w:rPr>
        <w:t xml:space="preserve"> orange.  If we s</w:t>
      </w:r>
      <w:r w:rsidRPr="0054694C">
        <w:rPr>
          <w:rFonts w:ascii="Arial" w:hAnsi="Arial" w:cs="Arial"/>
        </w:rPr>
        <w:t>elect a sample of 50 pieces</w:t>
      </w:r>
      <w:r>
        <w:rPr>
          <w:rFonts w:ascii="Arial" w:hAnsi="Arial" w:cs="Arial"/>
        </w:rPr>
        <w:t>, how many will be orange?</w:t>
      </w:r>
      <w:r w:rsidRPr="0054694C">
        <w:rPr>
          <w:rFonts w:ascii="Arial" w:hAnsi="Arial" w:cs="Arial"/>
        </w:rPr>
        <w:t xml:space="preserve"> Let X = the number of orange candies in the sample.</w:t>
      </w:r>
    </w:p>
    <w:p w14:paraId="3BA913A1" w14:textId="77777777" w:rsidR="0054694C" w:rsidRPr="00F51B29" w:rsidRDefault="0054694C" w:rsidP="00F51B29">
      <w:pPr>
        <w:rPr>
          <w:rFonts w:ascii="Arial" w:hAnsi="Arial" w:cs="Arial"/>
        </w:rPr>
      </w:pPr>
    </w:p>
    <w:p w14:paraId="6062D9E8" w14:textId="77777777" w:rsidR="0054694C" w:rsidRPr="0054694C" w:rsidRDefault="0054694C" w:rsidP="0054694C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 w:rsidRPr="0054694C">
        <w:rPr>
          <w:rFonts w:ascii="Arial" w:hAnsi="Arial" w:cs="Arial"/>
        </w:rPr>
        <w:t xml:space="preserve">What type of </w:t>
      </w:r>
      <w:r w:rsidR="009B45E1">
        <w:rPr>
          <w:rFonts w:ascii="Arial" w:hAnsi="Arial" w:cs="Arial"/>
        </w:rPr>
        <w:t xml:space="preserve">probability </w:t>
      </w:r>
      <w:r w:rsidRPr="0054694C">
        <w:rPr>
          <w:rFonts w:ascii="Arial" w:hAnsi="Arial" w:cs="Arial"/>
        </w:rPr>
        <w:t>distribution does X have?  Justify.</w:t>
      </w:r>
    </w:p>
    <w:p w14:paraId="4B4E91FE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204388A7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59DE3E2A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3E03C6BF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31EC6009" w14:textId="77777777" w:rsidR="0054694C" w:rsidRDefault="0054694C" w:rsidP="0054694C">
      <w:pPr>
        <w:pStyle w:val="ListParagraph"/>
        <w:rPr>
          <w:rFonts w:ascii="Arial" w:hAnsi="Arial" w:cs="Arial"/>
        </w:rPr>
      </w:pPr>
    </w:p>
    <w:p w14:paraId="542CFA28" w14:textId="77777777" w:rsidR="009B45E1" w:rsidRDefault="009B45E1" w:rsidP="0054694C">
      <w:pPr>
        <w:pStyle w:val="ListParagraph"/>
        <w:rPr>
          <w:rFonts w:ascii="Arial" w:hAnsi="Arial" w:cs="Arial"/>
        </w:rPr>
      </w:pPr>
    </w:p>
    <w:p w14:paraId="5C85B5E8" w14:textId="77777777" w:rsidR="000D6203" w:rsidRDefault="009B45E1" w:rsidP="009B45E1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Draw a sample of 50 Reese’s Piece</w:t>
      </w:r>
      <w:r w:rsidR="000D6203">
        <w:rPr>
          <w:rFonts w:ascii="Arial" w:hAnsi="Arial" w:cs="Arial"/>
        </w:rPr>
        <w:t>s using the applet.</w:t>
      </w:r>
      <w:r>
        <w:rPr>
          <w:rFonts w:ascii="Arial" w:hAnsi="Arial" w:cs="Arial"/>
        </w:rPr>
        <w:t xml:space="preserve"> How many pieces were orange? </w:t>
      </w:r>
      <w:r w:rsidR="000D6203">
        <w:rPr>
          <w:rFonts w:ascii="Arial" w:hAnsi="Arial" w:cs="Arial"/>
        </w:rPr>
        <w:t>Repeat this 5 times. Write the values below.</w:t>
      </w:r>
    </w:p>
    <w:p w14:paraId="10A07C45" w14:textId="77777777" w:rsidR="000D6203" w:rsidRDefault="000D6203" w:rsidP="000D6203">
      <w:pPr>
        <w:pStyle w:val="ListParagraph"/>
        <w:ind w:left="1080"/>
        <w:rPr>
          <w:rFonts w:ascii="Arial" w:hAnsi="Arial" w:cs="Arial"/>
        </w:rPr>
      </w:pPr>
    </w:p>
    <w:p w14:paraId="77CC279F" w14:textId="77777777" w:rsidR="000D6203" w:rsidRDefault="000D6203" w:rsidP="000D6203">
      <w:pPr>
        <w:pStyle w:val="ListParagraph"/>
        <w:ind w:left="1080"/>
        <w:rPr>
          <w:rFonts w:ascii="Arial" w:hAnsi="Arial" w:cs="Arial"/>
        </w:rPr>
      </w:pPr>
    </w:p>
    <w:p w14:paraId="6E1906AE" w14:textId="77777777" w:rsidR="009B45E1" w:rsidRDefault="000D6203" w:rsidP="009B45E1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rite the values on</w:t>
      </w:r>
      <w:r w:rsidR="009B45E1">
        <w:rPr>
          <w:rFonts w:ascii="Arial" w:hAnsi="Arial" w:cs="Arial"/>
        </w:rPr>
        <w:t xml:space="preserve"> sticker dot</w:t>
      </w:r>
      <w:r>
        <w:rPr>
          <w:rFonts w:ascii="Arial" w:hAnsi="Arial" w:cs="Arial"/>
        </w:rPr>
        <w:t>s</w:t>
      </w:r>
      <w:r w:rsidR="009B45E1">
        <w:rPr>
          <w:rFonts w:ascii="Arial" w:hAnsi="Arial" w:cs="Arial"/>
        </w:rPr>
        <w:t xml:space="preserve"> and add it to the dotplot on the board.  Sketch the dotplot below.</w:t>
      </w:r>
    </w:p>
    <w:p w14:paraId="51222E3B" w14:textId="77777777" w:rsidR="009B45E1" w:rsidRDefault="009B45E1" w:rsidP="009B45E1">
      <w:pPr>
        <w:rPr>
          <w:rFonts w:ascii="Arial" w:hAnsi="Arial" w:cs="Arial"/>
        </w:rPr>
      </w:pPr>
    </w:p>
    <w:p w14:paraId="2754725D" w14:textId="77777777" w:rsidR="009B45E1" w:rsidRDefault="009B45E1" w:rsidP="009B45E1">
      <w:pPr>
        <w:rPr>
          <w:rFonts w:ascii="Arial" w:hAnsi="Arial" w:cs="Arial"/>
        </w:rPr>
      </w:pPr>
    </w:p>
    <w:p w14:paraId="6DB426F5" w14:textId="77777777" w:rsidR="009B45E1" w:rsidRDefault="009B45E1" w:rsidP="009B45E1">
      <w:pPr>
        <w:rPr>
          <w:rFonts w:ascii="Arial" w:hAnsi="Arial" w:cs="Arial"/>
        </w:rPr>
      </w:pPr>
    </w:p>
    <w:p w14:paraId="334788A7" w14:textId="77777777" w:rsidR="009B45E1" w:rsidRDefault="009B45E1" w:rsidP="009B45E1">
      <w:pPr>
        <w:rPr>
          <w:rFonts w:ascii="Arial" w:hAnsi="Arial" w:cs="Arial"/>
        </w:rPr>
      </w:pPr>
    </w:p>
    <w:p w14:paraId="5A524E0D" w14:textId="77777777" w:rsidR="009B45E1" w:rsidRPr="009B45E1" w:rsidRDefault="009B45E1" w:rsidP="009B45E1">
      <w:pPr>
        <w:rPr>
          <w:rFonts w:ascii="Arial" w:hAnsi="Arial" w:cs="Arial"/>
        </w:rPr>
      </w:pPr>
    </w:p>
    <w:p w14:paraId="22892B55" w14:textId="77777777" w:rsidR="009B45E1" w:rsidRDefault="009B45E1" w:rsidP="009B45E1">
      <w:pPr>
        <w:rPr>
          <w:rFonts w:ascii="Arial" w:hAnsi="Arial" w:cs="Arial"/>
        </w:rPr>
      </w:pPr>
    </w:p>
    <w:p w14:paraId="035010DB" w14:textId="77777777" w:rsidR="000D6203" w:rsidRDefault="000D6203" w:rsidP="009B45E1">
      <w:pPr>
        <w:rPr>
          <w:rFonts w:ascii="Arial" w:hAnsi="Arial" w:cs="Arial"/>
        </w:rPr>
      </w:pPr>
    </w:p>
    <w:p w14:paraId="31A36525" w14:textId="77777777" w:rsidR="00FA1A6B" w:rsidRPr="000D6203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hat does each dot represent?</w:t>
      </w:r>
    </w:p>
    <w:p w14:paraId="646C1023" w14:textId="77777777" w:rsidR="009B45E1" w:rsidRPr="009B45E1" w:rsidRDefault="009B45E1" w:rsidP="009B45E1">
      <w:pPr>
        <w:rPr>
          <w:rFonts w:ascii="Arial" w:hAnsi="Arial" w:cs="Arial"/>
        </w:rPr>
      </w:pPr>
    </w:p>
    <w:p w14:paraId="20B3FB70" w14:textId="77777777" w:rsidR="0054694C" w:rsidRPr="0054694C" w:rsidRDefault="0054694C" w:rsidP="0054694C">
      <w:pPr>
        <w:pStyle w:val="ListParagraph"/>
        <w:rPr>
          <w:rFonts w:ascii="Arial" w:hAnsi="Arial" w:cs="Arial"/>
        </w:rPr>
      </w:pPr>
    </w:p>
    <w:p w14:paraId="33C1C0AB" w14:textId="77777777" w:rsidR="0054694C" w:rsidRPr="0054694C" w:rsidRDefault="0054694C" w:rsidP="0054694C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 w:rsidRPr="0054694C">
        <w:rPr>
          <w:rFonts w:ascii="Arial" w:hAnsi="Arial" w:cs="Arial"/>
        </w:rPr>
        <w:t>What is the mean and the standard deviation for the distribution of X?</w:t>
      </w:r>
      <w:r w:rsidR="00FA1A6B">
        <w:rPr>
          <w:rFonts w:ascii="Arial" w:hAnsi="Arial" w:cs="Arial"/>
        </w:rPr>
        <w:t xml:space="preserve"> Show work.</w:t>
      </w:r>
    </w:p>
    <w:p w14:paraId="2B0936D1" w14:textId="77777777" w:rsidR="00FA1A6B" w:rsidRPr="000D6203" w:rsidRDefault="00FA1A6B" w:rsidP="000D6203">
      <w:pPr>
        <w:rPr>
          <w:rFonts w:ascii="Arial" w:hAnsi="Arial" w:cs="Arial"/>
        </w:rPr>
      </w:pPr>
    </w:p>
    <w:p w14:paraId="1B88A979" w14:textId="77777777" w:rsidR="00FA1A6B" w:rsidRPr="0054694C" w:rsidRDefault="00FA1A6B" w:rsidP="0054694C">
      <w:pPr>
        <w:pStyle w:val="ListParagraph"/>
        <w:rPr>
          <w:rFonts w:ascii="Arial" w:hAnsi="Arial" w:cs="Arial"/>
        </w:rPr>
      </w:pPr>
    </w:p>
    <w:p w14:paraId="64DA4D9D" w14:textId="77777777" w:rsidR="0054694C" w:rsidRPr="000D6203" w:rsidRDefault="0054694C" w:rsidP="000D6203">
      <w:pPr>
        <w:rPr>
          <w:rFonts w:ascii="Arial" w:hAnsi="Arial" w:cs="Arial"/>
        </w:rPr>
      </w:pPr>
    </w:p>
    <w:p w14:paraId="25E064E4" w14:textId="77777777" w:rsidR="0054694C" w:rsidRDefault="0054694C" w:rsidP="0054694C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hat is the appr</w:t>
      </w:r>
      <w:r w:rsidR="00FA1A6B">
        <w:rPr>
          <w:rFonts w:ascii="Arial" w:hAnsi="Arial" w:cs="Arial"/>
        </w:rPr>
        <w:t>oximate shape of the sampling</w:t>
      </w:r>
      <w:r>
        <w:rPr>
          <w:rFonts w:ascii="Arial" w:hAnsi="Arial" w:cs="Arial"/>
        </w:rPr>
        <w:t xml:space="preserve"> distribution for X?</w:t>
      </w:r>
      <w:r w:rsidR="00FA1A6B">
        <w:rPr>
          <w:rFonts w:ascii="Arial" w:hAnsi="Arial" w:cs="Arial"/>
        </w:rPr>
        <w:t xml:space="preserve"> Explain and sketch it below.</w:t>
      </w:r>
    </w:p>
    <w:p w14:paraId="2C8B450A" w14:textId="77777777" w:rsidR="00FA1A6B" w:rsidRDefault="00FA1A6B" w:rsidP="00FA1A6B">
      <w:pPr>
        <w:rPr>
          <w:rFonts w:ascii="Arial" w:hAnsi="Arial" w:cs="Arial"/>
        </w:rPr>
      </w:pPr>
    </w:p>
    <w:p w14:paraId="75E44BAC" w14:textId="77777777" w:rsidR="00FA1A6B" w:rsidRPr="00FA1A6B" w:rsidRDefault="00FA1A6B" w:rsidP="00FA1A6B">
      <w:pPr>
        <w:rPr>
          <w:rFonts w:ascii="Arial" w:hAnsi="Arial" w:cs="Arial"/>
        </w:rPr>
      </w:pPr>
    </w:p>
    <w:p w14:paraId="52380AC8" w14:textId="77777777" w:rsidR="0054694C" w:rsidRPr="0054694C" w:rsidRDefault="0054694C" w:rsidP="0054694C">
      <w:pPr>
        <w:rPr>
          <w:rFonts w:ascii="Arial" w:hAnsi="Arial" w:cs="Arial"/>
        </w:rPr>
      </w:pPr>
    </w:p>
    <w:p w14:paraId="4B0279E4" w14:textId="77777777" w:rsidR="0054694C" w:rsidRPr="0054694C" w:rsidRDefault="0054694C" w:rsidP="0054694C">
      <w:pPr>
        <w:rPr>
          <w:rFonts w:ascii="Arial" w:hAnsi="Arial" w:cs="Arial"/>
        </w:rPr>
      </w:pPr>
    </w:p>
    <w:p w14:paraId="390AF47F" w14:textId="77777777" w:rsidR="0054694C" w:rsidRDefault="0054694C" w:rsidP="0054694C">
      <w:pPr>
        <w:rPr>
          <w:rFonts w:ascii="Arial" w:hAnsi="Arial" w:cs="Arial"/>
        </w:rPr>
      </w:pPr>
    </w:p>
    <w:p w14:paraId="74528FB7" w14:textId="77777777" w:rsidR="00F51B29" w:rsidRPr="000D6203" w:rsidRDefault="0054694C" w:rsidP="000D6203">
      <w:pPr>
        <w:rPr>
          <w:rFonts w:ascii="Arial" w:hAnsi="Arial" w:cs="Arial"/>
        </w:rPr>
      </w:pPr>
      <w:r>
        <w:rPr>
          <w:rFonts w:ascii="Arial" w:hAnsi="Arial" w:cs="Arial"/>
        </w:rPr>
        <w:t xml:space="preserve">Instead of finding the number of candies that are orange, we will now find the </w:t>
      </w:r>
      <w:r w:rsidRPr="0054694C">
        <w:rPr>
          <w:rFonts w:ascii="Arial" w:hAnsi="Arial" w:cs="Arial"/>
          <w:b/>
        </w:rPr>
        <w:t>proportion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of candies that are orange. </w:t>
      </w:r>
    </w:p>
    <w:p w14:paraId="1E6048AF" w14:textId="77777777" w:rsidR="00F51B29" w:rsidRPr="0054694C" w:rsidRDefault="00F51B29" w:rsidP="0054694C">
      <w:pPr>
        <w:pStyle w:val="ListParagraph"/>
        <w:rPr>
          <w:rFonts w:ascii="Arial" w:hAnsi="Arial" w:cs="Arial"/>
        </w:rPr>
      </w:pPr>
    </w:p>
    <w:p w14:paraId="6ED115F2" w14:textId="77777777" w:rsidR="0054694C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e your samples from #2 and turn each number of orange candies into the </w:t>
      </w:r>
      <w:r>
        <w:rPr>
          <w:rFonts w:ascii="Arial" w:hAnsi="Arial" w:cs="Arial"/>
          <w:b/>
        </w:rPr>
        <w:t>proportion of orange candies</w:t>
      </w:r>
      <w:r>
        <w:rPr>
          <w:rFonts w:ascii="Arial" w:hAnsi="Arial" w:cs="Arial"/>
        </w:rPr>
        <w:t xml:space="preserve"> in the sample</w:t>
      </w:r>
      <w:r w:rsidR="009D6830">
        <w:rPr>
          <w:rFonts w:ascii="Arial" w:hAnsi="Arial" w:cs="Arial"/>
        </w:rPr>
        <w:t xml:space="preserve"> (</w:t>
      </w:r>
      <w:r w:rsidR="00C87233" w:rsidRPr="009D6830">
        <w:rPr>
          <w:rFonts w:ascii="Arial" w:hAnsi="Arial" w:cs="Arial"/>
          <w:noProof/>
          <w:position w:val="-10"/>
        </w:rPr>
        <w:object w:dxaOrig="200" w:dyaOrig="340" w14:anchorId="54F5DC8D">
          <v:shape id="_x0000_i1025" type="#_x0000_t75" alt="" style="width:9.95pt;height:17.1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02063300" r:id="rId11"/>
        </w:object>
      </w:r>
      <w:r w:rsidR="009D6830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. Write the proportions below and add them to the </w:t>
      </w:r>
      <w:r w:rsidR="009D6830">
        <w:rPr>
          <w:rFonts w:ascii="Arial" w:hAnsi="Arial" w:cs="Arial"/>
        </w:rPr>
        <w:t xml:space="preserve">second </w:t>
      </w:r>
      <w:r>
        <w:rPr>
          <w:rFonts w:ascii="Arial" w:hAnsi="Arial" w:cs="Arial"/>
        </w:rPr>
        <w:t xml:space="preserve">dotplot on the board. </w:t>
      </w:r>
    </w:p>
    <w:p w14:paraId="6643E3D7" w14:textId="77777777" w:rsidR="000D6203" w:rsidRDefault="000D6203" w:rsidP="000D6203">
      <w:pPr>
        <w:rPr>
          <w:rFonts w:ascii="Arial" w:hAnsi="Arial" w:cs="Arial"/>
        </w:rPr>
      </w:pPr>
    </w:p>
    <w:p w14:paraId="5588A3EB" w14:textId="77777777" w:rsidR="000D6203" w:rsidRDefault="000D6203" w:rsidP="000D6203">
      <w:pPr>
        <w:rPr>
          <w:rFonts w:ascii="Arial" w:hAnsi="Arial" w:cs="Arial"/>
        </w:rPr>
      </w:pPr>
    </w:p>
    <w:p w14:paraId="76054F07" w14:textId="77777777" w:rsidR="000D6203" w:rsidRDefault="000D6203" w:rsidP="000D6203">
      <w:pPr>
        <w:rPr>
          <w:rFonts w:ascii="Arial" w:hAnsi="Arial" w:cs="Arial"/>
        </w:rPr>
      </w:pPr>
    </w:p>
    <w:p w14:paraId="44B5A585" w14:textId="77777777" w:rsidR="000D6203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Sketch the dotplot below.</w:t>
      </w:r>
    </w:p>
    <w:p w14:paraId="079BC167" w14:textId="77777777" w:rsidR="000D6203" w:rsidRDefault="000D6203" w:rsidP="000D6203">
      <w:pPr>
        <w:rPr>
          <w:rFonts w:ascii="Arial" w:hAnsi="Arial" w:cs="Arial"/>
        </w:rPr>
      </w:pPr>
    </w:p>
    <w:p w14:paraId="7D5736F9" w14:textId="77777777" w:rsidR="000D6203" w:rsidRDefault="000D6203" w:rsidP="000D6203">
      <w:pPr>
        <w:rPr>
          <w:rFonts w:ascii="Arial" w:hAnsi="Arial" w:cs="Arial"/>
        </w:rPr>
      </w:pPr>
    </w:p>
    <w:p w14:paraId="15E4F542" w14:textId="77777777" w:rsidR="000D6203" w:rsidRDefault="000D6203" w:rsidP="000D6203">
      <w:pPr>
        <w:rPr>
          <w:rFonts w:ascii="Arial" w:hAnsi="Arial" w:cs="Arial"/>
        </w:rPr>
      </w:pPr>
    </w:p>
    <w:p w14:paraId="0BA18FC4" w14:textId="77777777" w:rsidR="000D6203" w:rsidRDefault="000D6203" w:rsidP="000D6203">
      <w:pPr>
        <w:rPr>
          <w:rFonts w:ascii="Arial" w:hAnsi="Arial" w:cs="Arial"/>
        </w:rPr>
      </w:pPr>
    </w:p>
    <w:p w14:paraId="5014FAD0" w14:textId="77777777" w:rsidR="000D6203" w:rsidRDefault="000D6203" w:rsidP="000D6203">
      <w:pPr>
        <w:rPr>
          <w:rFonts w:ascii="Arial" w:hAnsi="Arial" w:cs="Arial"/>
        </w:rPr>
      </w:pPr>
    </w:p>
    <w:p w14:paraId="4FE6E8A2" w14:textId="77777777" w:rsidR="000D6203" w:rsidRDefault="000D6203" w:rsidP="000D6203">
      <w:pPr>
        <w:rPr>
          <w:rFonts w:ascii="Arial" w:hAnsi="Arial" w:cs="Arial"/>
        </w:rPr>
      </w:pPr>
    </w:p>
    <w:p w14:paraId="68777E58" w14:textId="77777777" w:rsidR="000D6203" w:rsidRPr="009B45E1" w:rsidRDefault="000D6203" w:rsidP="000D6203">
      <w:pPr>
        <w:rPr>
          <w:rFonts w:ascii="Arial" w:hAnsi="Arial" w:cs="Arial"/>
        </w:rPr>
      </w:pPr>
    </w:p>
    <w:p w14:paraId="4B36DA99" w14:textId="77777777" w:rsidR="000D6203" w:rsidRDefault="000D6203" w:rsidP="000D6203">
      <w:pPr>
        <w:pStyle w:val="ListParagraph"/>
        <w:rPr>
          <w:rFonts w:ascii="Arial" w:hAnsi="Arial" w:cs="Arial"/>
        </w:rPr>
      </w:pPr>
    </w:p>
    <w:p w14:paraId="126CF740" w14:textId="77777777" w:rsidR="000D6203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hat does each dot represent?</w:t>
      </w:r>
    </w:p>
    <w:p w14:paraId="795619A7" w14:textId="77777777" w:rsidR="000D6203" w:rsidRDefault="000D6203" w:rsidP="000D6203">
      <w:pPr>
        <w:rPr>
          <w:rFonts w:ascii="Arial" w:hAnsi="Arial" w:cs="Arial"/>
        </w:rPr>
      </w:pPr>
    </w:p>
    <w:p w14:paraId="77231FD7" w14:textId="77777777" w:rsidR="000D6203" w:rsidRDefault="000D6203" w:rsidP="000D6203">
      <w:pPr>
        <w:rPr>
          <w:rFonts w:ascii="Arial" w:hAnsi="Arial" w:cs="Arial"/>
        </w:rPr>
      </w:pPr>
    </w:p>
    <w:p w14:paraId="198964D5" w14:textId="77777777" w:rsidR="000D6203" w:rsidRPr="000D6203" w:rsidRDefault="000D6203" w:rsidP="000D6203">
      <w:pPr>
        <w:rPr>
          <w:rFonts w:ascii="Arial" w:hAnsi="Arial" w:cs="Arial"/>
        </w:rPr>
      </w:pPr>
    </w:p>
    <w:p w14:paraId="46EDFE3E" w14:textId="77777777" w:rsidR="000D6203" w:rsidRPr="0054694C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Find the new mean and standard deviation. Show work.</w:t>
      </w:r>
    </w:p>
    <w:p w14:paraId="333F7993" w14:textId="77777777" w:rsidR="000D6203" w:rsidRDefault="000D6203" w:rsidP="000D6203">
      <w:pPr>
        <w:pStyle w:val="ListParagraph"/>
        <w:rPr>
          <w:rFonts w:ascii="Arial" w:hAnsi="Arial" w:cs="Arial"/>
        </w:rPr>
      </w:pPr>
    </w:p>
    <w:p w14:paraId="2527C935" w14:textId="77777777" w:rsidR="000D6203" w:rsidRDefault="000D6203" w:rsidP="000D6203">
      <w:pPr>
        <w:pStyle w:val="ListParagraph"/>
        <w:rPr>
          <w:rFonts w:ascii="Arial" w:hAnsi="Arial" w:cs="Arial"/>
        </w:rPr>
      </w:pPr>
    </w:p>
    <w:p w14:paraId="025EB0B4" w14:textId="77777777" w:rsidR="000D6203" w:rsidRDefault="000D6203" w:rsidP="000D6203">
      <w:pPr>
        <w:pStyle w:val="ListParagraph"/>
        <w:rPr>
          <w:rFonts w:ascii="Arial" w:hAnsi="Arial" w:cs="Arial"/>
        </w:rPr>
      </w:pPr>
    </w:p>
    <w:p w14:paraId="05AD9095" w14:textId="77777777" w:rsidR="000D6203" w:rsidRPr="0054694C" w:rsidRDefault="000D6203" w:rsidP="000D6203">
      <w:pPr>
        <w:pStyle w:val="ListParagraph"/>
        <w:rPr>
          <w:rFonts w:ascii="Arial" w:hAnsi="Arial" w:cs="Arial"/>
        </w:rPr>
      </w:pPr>
    </w:p>
    <w:p w14:paraId="6E905788" w14:textId="77777777" w:rsidR="000D6203" w:rsidRPr="000D6203" w:rsidRDefault="000D6203" w:rsidP="000D6203">
      <w:pPr>
        <w:rPr>
          <w:rFonts w:ascii="Arial" w:hAnsi="Arial" w:cs="Arial"/>
        </w:rPr>
      </w:pPr>
    </w:p>
    <w:p w14:paraId="327ADE1B" w14:textId="77777777" w:rsidR="000D6203" w:rsidRDefault="000D6203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>
        <w:rPr>
          <w:rFonts w:ascii="Arial" w:hAnsi="Arial" w:cs="Arial"/>
        </w:rPr>
        <w:t>What is the approximate shape of</w:t>
      </w:r>
      <w:r w:rsidR="004054BE">
        <w:rPr>
          <w:rFonts w:ascii="Arial" w:hAnsi="Arial" w:cs="Arial"/>
        </w:rPr>
        <w:t xml:space="preserve"> the sampling distribution for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p</m:t>
            </m:r>
          </m:e>
        </m:acc>
      </m:oMath>
      <w:r>
        <w:rPr>
          <w:rFonts w:ascii="Arial" w:hAnsi="Arial" w:cs="Arial"/>
        </w:rPr>
        <w:t>? Explain and sketch it below.</w:t>
      </w:r>
    </w:p>
    <w:p w14:paraId="2EA7771E" w14:textId="77777777" w:rsidR="000D6203" w:rsidRDefault="000D6203" w:rsidP="000D6203">
      <w:pPr>
        <w:rPr>
          <w:rFonts w:ascii="Arial" w:hAnsi="Arial" w:cs="Arial"/>
        </w:rPr>
      </w:pPr>
    </w:p>
    <w:p w14:paraId="69919469" w14:textId="77777777" w:rsidR="000D6203" w:rsidRDefault="000D6203" w:rsidP="000D6203">
      <w:pPr>
        <w:rPr>
          <w:rFonts w:ascii="Arial" w:hAnsi="Arial" w:cs="Arial"/>
        </w:rPr>
      </w:pPr>
    </w:p>
    <w:p w14:paraId="10F76A2C" w14:textId="77777777" w:rsidR="000D6203" w:rsidRPr="000D6203" w:rsidRDefault="000D6203" w:rsidP="000D6203">
      <w:pPr>
        <w:rPr>
          <w:rFonts w:ascii="Arial" w:hAnsi="Arial" w:cs="Arial"/>
        </w:rPr>
      </w:pPr>
    </w:p>
    <w:p w14:paraId="7EB0CE48" w14:textId="77777777" w:rsidR="000D6203" w:rsidRDefault="000D6203" w:rsidP="000D6203">
      <w:pPr>
        <w:rPr>
          <w:rFonts w:ascii="Arial" w:hAnsi="Arial" w:cs="Arial"/>
        </w:rPr>
      </w:pPr>
    </w:p>
    <w:p w14:paraId="5FE6981D" w14:textId="77777777" w:rsidR="000D6203" w:rsidRDefault="000D6203" w:rsidP="000D6203">
      <w:pPr>
        <w:rPr>
          <w:rFonts w:ascii="Arial" w:hAnsi="Arial" w:cs="Arial"/>
        </w:rPr>
      </w:pPr>
    </w:p>
    <w:p w14:paraId="2C668965" w14:textId="77777777" w:rsidR="000D6203" w:rsidRDefault="000D6203" w:rsidP="000D6203">
      <w:pPr>
        <w:rPr>
          <w:rFonts w:ascii="Arial" w:hAnsi="Arial" w:cs="Arial"/>
        </w:rPr>
      </w:pPr>
    </w:p>
    <w:p w14:paraId="74B1C101" w14:textId="77777777" w:rsidR="000D6203" w:rsidRPr="000D6203" w:rsidRDefault="000D6203" w:rsidP="000D6203">
      <w:pPr>
        <w:rPr>
          <w:rFonts w:ascii="Arial" w:hAnsi="Arial" w:cs="Arial"/>
        </w:rPr>
      </w:pPr>
    </w:p>
    <w:p w14:paraId="624630FB" w14:textId="77777777" w:rsidR="0054694C" w:rsidRPr="000D6203" w:rsidRDefault="0054694C" w:rsidP="000D6203">
      <w:pPr>
        <w:pStyle w:val="ListParagraph"/>
        <w:numPr>
          <w:ilvl w:val="0"/>
          <w:numId w:val="32"/>
        </w:numPr>
        <w:rPr>
          <w:rFonts w:ascii="Arial" w:hAnsi="Arial" w:cs="Arial"/>
        </w:rPr>
      </w:pPr>
      <w:r w:rsidRPr="000D6203">
        <w:rPr>
          <w:rFonts w:ascii="Arial" w:hAnsi="Arial" w:cs="Arial"/>
        </w:rPr>
        <w:t xml:space="preserve">We know that bags of Reese’s Pieces contain exactly 40% that are orange.  If we select a random sample of 50 candies, what is the probability that the sample </w:t>
      </w:r>
      <w:r w:rsidR="004054BE">
        <w:rPr>
          <w:rFonts w:ascii="Arial" w:hAnsi="Arial" w:cs="Arial"/>
        </w:rPr>
        <w:t>proportion will be 50</w:t>
      </w:r>
      <w:r w:rsidR="000D6203" w:rsidRPr="000D6203">
        <w:rPr>
          <w:rFonts w:ascii="Arial" w:hAnsi="Arial" w:cs="Arial"/>
        </w:rPr>
        <w:t>% or greater?</w:t>
      </w:r>
    </w:p>
    <w:p w14:paraId="39D2037F" w14:textId="77777777" w:rsidR="001E474B" w:rsidRDefault="001E474B" w:rsidP="001E474B">
      <w:pPr>
        <w:pStyle w:val="ListParagraph"/>
        <w:rPr>
          <w:rFonts w:ascii="Arial" w:hAnsi="Arial" w:cs="Arial"/>
        </w:rPr>
      </w:pPr>
    </w:p>
    <w:p w14:paraId="48DCF1B5" w14:textId="77777777" w:rsidR="00A814E9" w:rsidRDefault="00A814E9" w:rsidP="00A814E9">
      <w:pPr>
        <w:pStyle w:val="ListParagraph"/>
        <w:ind w:left="0"/>
        <w:rPr>
          <w:rFonts w:ascii="Arial" w:hAnsi="Arial" w:cs="Arial"/>
        </w:rPr>
      </w:pPr>
    </w:p>
    <w:p w14:paraId="73E2FBFC" w14:textId="2515F912" w:rsidR="000D6203" w:rsidRPr="001027A1" w:rsidRDefault="000D6203" w:rsidP="00447257">
      <w:pPr>
        <w:rPr>
          <w:rFonts w:ascii="Arial" w:hAnsi="Arial" w:cs="Arial"/>
        </w:rPr>
      </w:pPr>
      <w:bookmarkStart w:id="0" w:name="_GoBack"/>
      <w:bookmarkEnd w:id="0"/>
    </w:p>
    <w:sectPr w:rsidR="000D6203" w:rsidRPr="001027A1" w:rsidSect="00B723AC">
      <w:headerReference w:type="default" r:id="rId12"/>
      <w:footerReference w:type="default" r:id="rId13"/>
      <w:type w:val="continuous"/>
      <w:pgSz w:w="12240" w:h="15840"/>
      <w:pgMar w:top="1008" w:right="90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683BD7" w14:textId="77777777" w:rsidR="00C87233" w:rsidRDefault="00C87233">
      <w:r>
        <w:separator/>
      </w:r>
    </w:p>
  </w:endnote>
  <w:endnote w:type="continuationSeparator" w:id="0">
    <w:p w14:paraId="33BCAD8D" w14:textId="77777777" w:rsidR="00C87233" w:rsidRDefault="00C872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8D6781" w14:textId="77777777" w:rsidR="00C40C47" w:rsidRDefault="00C40C47">
    <w:pPr>
      <w:pStyle w:val="Footer"/>
    </w:pPr>
    <w:r>
      <w:rPr>
        <w:noProof/>
      </w:rPr>
      <w:drawing>
        <wp:anchor distT="0" distB="0" distL="114300" distR="114300" simplePos="0" relativeHeight="251658240" behindDoc="1" locked="0" layoutInCell="1" allowOverlap="1" wp14:anchorId="42FFD4E9" wp14:editId="6B97C2B6">
          <wp:simplePos x="0" y="0"/>
          <wp:positionH relativeFrom="column">
            <wp:posOffset>5086350</wp:posOffset>
          </wp:positionH>
          <wp:positionV relativeFrom="paragraph">
            <wp:posOffset>139065</wp:posOffset>
          </wp:positionV>
          <wp:extent cx="1447800" cy="287655"/>
          <wp:effectExtent l="0" t="0" r="0" b="0"/>
          <wp:wrapNone/>
          <wp:docPr id="7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47800" cy="2876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92A59E" w14:textId="77777777" w:rsidR="00C87233" w:rsidRDefault="00C87233">
      <w:r>
        <w:separator/>
      </w:r>
    </w:p>
  </w:footnote>
  <w:footnote w:type="continuationSeparator" w:id="0">
    <w:p w14:paraId="1810D798" w14:textId="77777777" w:rsidR="00C87233" w:rsidRDefault="00C872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5A8959" w14:textId="77777777" w:rsidR="00483484" w:rsidRPr="008F257F" w:rsidRDefault="00483484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2653E36B" w14:textId="77777777" w:rsidR="00483484" w:rsidRDefault="0048348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3" type="#_x0000_t75" alt="icon175x175" style="width:.55pt;height:.5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25E45D4"/>
    <w:multiLevelType w:val="hybridMultilevel"/>
    <w:tmpl w:val="EFC4B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B9628B2"/>
    <w:multiLevelType w:val="hybridMultilevel"/>
    <w:tmpl w:val="7D20B3D8"/>
    <w:lvl w:ilvl="0" w:tplc="E480AF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BB71DE5"/>
    <w:multiLevelType w:val="hybridMultilevel"/>
    <w:tmpl w:val="BE7408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26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7E5138CF"/>
    <w:multiLevelType w:val="hybridMultilevel"/>
    <w:tmpl w:val="28F6AA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9"/>
  </w:num>
  <w:num w:numId="3">
    <w:abstractNumId w:val="11"/>
  </w:num>
  <w:num w:numId="4">
    <w:abstractNumId w:val="9"/>
  </w:num>
  <w:num w:numId="5">
    <w:abstractNumId w:val="27"/>
  </w:num>
  <w:num w:numId="6">
    <w:abstractNumId w:val="6"/>
  </w:num>
  <w:num w:numId="7">
    <w:abstractNumId w:val="12"/>
  </w:num>
  <w:num w:numId="8">
    <w:abstractNumId w:val="23"/>
  </w:num>
  <w:num w:numId="9">
    <w:abstractNumId w:val="5"/>
  </w:num>
  <w:num w:numId="10">
    <w:abstractNumId w:val="19"/>
  </w:num>
  <w:num w:numId="11">
    <w:abstractNumId w:val="4"/>
  </w:num>
  <w:num w:numId="12">
    <w:abstractNumId w:val="7"/>
  </w:num>
  <w:num w:numId="13">
    <w:abstractNumId w:val="17"/>
  </w:num>
  <w:num w:numId="14">
    <w:abstractNumId w:val="21"/>
  </w:num>
  <w:num w:numId="15">
    <w:abstractNumId w:val="8"/>
  </w:num>
  <w:num w:numId="16">
    <w:abstractNumId w:val="30"/>
  </w:num>
  <w:num w:numId="17">
    <w:abstractNumId w:val="28"/>
  </w:num>
  <w:num w:numId="18">
    <w:abstractNumId w:val="10"/>
  </w:num>
  <w:num w:numId="19">
    <w:abstractNumId w:val="16"/>
  </w:num>
  <w:num w:numId="20">
    <w:abstractNumId w:val="22"/>
  </w:num>
  <w:num w:numId="21">
    <w:abstractNumId w:val="20"/>
  </w:num>
  <w:num w:numId="22">
    <w:abstractNumId w:val="18"/>
  </w:num>
  <w:num w:numId="23">
    <w:abstractNumId w:val="1"/>
  </w:num>
  <w:num w:numId="24">
    <w:abstractNumId w:val="24"/>
  </w:num>
  <w:num w:numId="25">
    <w:abstractNumId w:val="25"/>
  </w:num>
  <w:num w:numId="26">
    <w:abstractNumId w:val="0"/>
  </w:num>
  <w:num w:numId="27">
    <w:abstractNumId w:val="15"/>
  </w:num>
  <w:num w:numId="28">
    <w:abstractNumId w:val="26"/>
  </w:num>
  <w:num w:numId="29">
    <w:abstractNumId w:val="14"/>
  </w:num>
  <w:num w:numId="30">
    <w:abstractNumId w:val="2"/>
  </w:num>
  <w:num w:numId="31">
    <w:abstractNumId w:val="31"/>
  </w:num>
  <w:num w:numId="3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E60A3"/>
    <w:rsid w:val="00005846"/>
    <w:rsid w:val="00016089"/>
    <w:rsid w:val="000200BB"/>
    <w:rsid w:val="00040FC6"/>
    <w:rsid w:val="00045078"/>
    <w:rsid w:val="00053412"/>
    <w:rsid w:val="000669EB"/>
    <w:rsid w:val="000756CE"/>
    <w:rsid w:val="000765D8"/>
    <w:rsid w:val="00092E2C"/>
    <w:rsid w:val="00093C9B"/>
    <w:rsid w:val="000A157A"/>
    <w:rsid w:val="000A532A"/>
    <w:rsid w:val="000A5B01"/>
    <w:rsid w:val="000D4A24"/>
    <w:rsid w:val="000D6203"/>
    <w:rsid w:val="000D79FA"/>
    <w:rsid w:val="000E1441"/>
    <w:rsid w:val="000E337D"/>
    <w:rsid w:val="000F2FDD"/>
    <w:rsid w:val="000F360B"/>
    <w:rsid w:val="000F69C4"/>
    <w:rsid w:val="001027A1"/>
    <w:rsid w:val="001274A9"/>
    <w:rsid w:val="00136AF9"/>
    <w:rsid w:val="001402E8"/>
    <w:rsid w:val="00172294"/>
    <w:rsid w:val="00172BB1"/>
    <w:rsid w:val="001E474B"/>
    <w:rsid w:val="001E60A3"/>
    <w:rsid w:val="001E6EE3"/>
    <w:rsid w:val="002379FA"/>
    <w:rsid w:val="00270006"/>
    <w:rsid w:val="00272510"/>
    <w:rsid w:val="00292DB1"/>
    <w:rsid w:val="002A4BC0"/>
    <w:rsid w:val="002F56A1"/>
    <w:rsid w:val="003012F4"/>
    <w:rsid w:val="003064B8"/>
    <w:rsid w:val="00325508"/>
    <w:rsid w:val="00330B92"/>
    <w:rsid w:val="00352ED9"/>
    <w:rsid w:val="00356FF8"/>
    <w:rsid w:val="00361218"/>
    <w:rsid w:val="003A6798"/>
    <w:rsid w:val="003D6560"/>
    <w:rsid w:val="003E24D2"/>
    <w:rsid w:val="003E6940"/>
    <w:rsid w:val="003F0BF1"/>
    <w:rsid w:val="004054BE"/>
    <w:rsid w:val="0041024F"/>
    <w:rsid w:val="004226EE"/>
    <w:rsid w:val="00436A38"/>
    <w:rsid w:val="00440113"/>
    <w:rsid w:val="00441392"/>
    <w:rsid w:val="00443419"/>
    <w:rsid w:val="00447257"/>
    <w:rsid w:val="00466C6C"/>
    <w:rsid w:val="00477874"/>
    <w:rsid w:val="00477F6B"/>
    <w:rsid w:val="00480165"/>
    <w:rsid w:val="00482A1C"/>
    <w:rsid w:val="00483484"/>
    <w:rsid w:val="00483ACA"/>
    <w:rsid w:val="004B1EB1"/>
    <w:rsid w:val="004C282A"/>
    <w:rsid w:val="004C407A"/>
    <w:rsid w:val="004D4CAA"/>
    <w:rsid w:val="004F1C6A"/>
    <w:rsid w:val="00502510"/>
    <w:rsid w:val="00505098"/>
    <w:rsid w:val="005144E1"/>
    <w:rsid w:val="0052738D"/>
    <w:rsid w:val="00534B2A"/>
    <w:rsid w:val="0054694C"/>
    <w:rsid w:val="00557BD9"/>
    <w:rsid w:val="00577E99"/>
    <w:rsid w:val="00591276"/>
    <w:rsid w:val="005B29FF"/>
    <w:rsid w:val="005C1E13"/>
    <w:rsid w:val="005C6C3F"/>
    <w:rsid w:val="005D1C3A"/>
    <w:rsid w:val="005D6703"/>
    <w:rsid w:val="005F04B2"/>
    <w:rsid w:val="005F2133"/>
    <w:rsid w:val="00623129"/>
    <w:rsid w:val="006237B8"/>
    <w:rsid w:val="006264F4"/>
    <w:rsid w:val="006376B2"/>
    <w:rsid w:val="00640BE0"/>
    <w:rsid w:val="00644248"/>
    <w:rsid w:val="00685AEA"/>
    <w:rsid w:val="006A2C44"/>
    <w:rsid w:val="006B5FD5"/>
    <w:rsid w:val="006C4259"/>
    <w:rsid w:val="006D1D0D"/>
    <w:rsid w:val="006E267C"/>
    <w:rsid w:val="007017C6"/>
    <w:rsid w:val="007041CD"/>
    <w:rsid w:val="007112F5"/>
    <w:rsid w:val="00712FBB"/>
    <w:rsid w:val="00727A82"/>
    <w:rsid w:val="00727FCD"/>
    <w:rsid w:val="00742D89"/>
    <w:rsid w:val="0074499B"/>
    <w:rsid w:val="007519AC"/>
    <w:rsid w:val="00790DDA"/>
    <w:rsid w:val="00794254"/>
    <w:rsid w:val="007B3A6F"/>
    <w:rsid w:val="007B54D8"/>
    <w:rsid w:val="007B638C"/>
    <w:rsid w:val="007D19F0"/>
    <w:rsid w:val="007E3B91"/>
    <w:rsid w:val="007E4D63"/>
    <w:rsid w:val="007F4B74"/>
    <w:rsid w:val="007F5F25"/>
    <w:rsid w:val="00806438"/>
    <w:rsid w:val="00813B82"/>
    <w:rsid w:val="008246A1"/>
    <w:rsid w:val="00831D5E"/>
    <w:rsid w:val="00844FF8"/>
    <w:rsid w:val="00845E30"/>
    <w:rsid w:val="00850372"/>
    <w:rsid w:val="00854894"/>
    <w:rsid w:val="00871F76"/>
    <w:rsid w:val="008740E2"/>
    <w:rsid w:val="008A1811"/>
    <w:rsid w:val="008A53F7"/>
    <w:rsid w:val="008B0661"/>
    <w:rsid w:val="008C26C6"/>
    <w:rsid w:val="008D0C48"/>
    <w:rsid w:val="008D3BEC"/>
    <w:rsid w:val="008F257F"/>
    <w:rsid w:val="008F69AE"/>
    <w:rsid w:val="00966981"/>
    <w:rsid w:val="009964F7"/>
    <w:rsid w:val="009A25D2"/>
    <w:rsid w:val="009B45E1"/>
    <w:rsid w:val="009B564B"/>
    <w:rsid w:val="009B5B5C"/>
    <w:rsid w:val="009C123D"/>
    <w:rsid w:val="009D6830"/>
    <w:rsid w:val="009E4A3E"/>
    <w:rsid w:val="009F26A6"/>
    <w:rsid w:val="009F5904"/>
    <w:rsid w:val="00A12EC8"/>
    <w:rsid w:val="00A1300E"/>
    <w:rsid w:val="00A3137E"/>
    <w:rsid w:val="00A44F11"/>
    <w:rsid w:val="00A53E31"/>
    <w:rsid w:val="00A645B5"/>
    <w:rsid w:val="00A73532"/>
    <w:rsid w:val="00A801C6"/>
    <w:rsid w:val="00A80903"/>
    <w:rsid w:val="00A814E9"/>
    <w:rsid w:val="00A94D0E"/>
    <w:rsid w:val="00AC4E88"/>
    <w:rsid w:val="00AF178A"/>
    <w:rsid w:val="00AF64DC"/>
    <w:rsid w:val="00B1282C"/>
    <w:rsid w:val="00B135BA"/>
    <w:rsid w:val="00B44679"/>
    <w:rsid w:val="00B44C68"/>
    <w:rsid w:val="00B561A3"/>
    <w:rsid w:val="00B66018"/>
    <w:rsid w:val="00B723AC"/>
    <w:rsid w:val="00B92BF3"/>
    <w:rsid w:val="00B948EC"/>
    <w:rsid w:val="00BC115C"/>
    <w:rsid w:val="00BD3F7B"/>
    <w:rsid w:val="00BF0E93"/>
    <w:rsid w:val="00BF4C13"/>
    <w:rsid w:val="00C06CBC"/>
    <w:rsid w:val="00C249C3"/>
    <w:rsid w:val="00C40C47"/>
    <w:rsid w:val="00C46398"/>
    <w:rsid w:val="00C52F76"/>
    <w:rsid w:val="00C540B6"/>
    <w:rsid w:val="00C5755F"/>
    <w:rsid w:val="00C6257B"/>
    <w:rsid w:val="00C64AF3"/>
    <w:rsid w:val="00C87233"/>
    <w:rsid w:val="00CA0EB6"/>
    <w:rsid w:val="00CB2B51"/>
    <w:rsid w:val="00D0278E"/>
    <w:rsid w:val="00D105B9"/>
    <w:rsid w:val="00D25719"/>
    <w:rsid w:val="00D318C2"/>
    <w:rsid w:val="00D549EC"/>
    <w:rsid w:val="00D7716C"/>
    <w:rsid w:val="00D8359B"/>
    <w:rsid w:val="00D857AE"/>
    <w:rsid w:val="00D95C19"/>
    <w:rsid w:val="00DC2750"/>
    <w:rsid w:val="00DC32B9"/>
    <w:rsid w:val="00DD64BC"/>
    <w:rsid w:val="00DF49D5"/>
    <w:rsid w:val="00E02D8D"/>
    <w:rsid w:val="00E03FA1"/>
    <w:rsid w:val="00E075D1"/>
    <w:rsid w:val="00E13488"/>
    <w:rsid w:val="00E24528"/>
    <w:rsid w:val="00E322DD"/>
    <w:rsid w:val="00E32F3E"/>
    <w:rsid w:val="00E3722F"/>
    <w:rsid w:val="00E46163"/>
    <w:rsid w:val="00E57C59"/>
    <w:rsid w:val="00E80108"/>
    <w:rsid w:val="00E961AD"/>
    <w:rsid w:val="00EC5366"/>
    <w:rsid w:val="00F224FC"/>
    <w:rsid w:val="00F34C80"/>
    <w:rsid w:val="00F36637"/>
    <w:rsid w:val="00F51B29"/>
    <w:rsid w:val="00F51D59"/>
    <w:rsid w:val="00F52945"/>
    <w:rsid w:val="00F601A6"/>
    <w:rsid w:val="00F93256"/>
    <w:rsid w:val="00FA1A6B"/>
    <w:rsid w:val="00FA2D9A"/>
    <w:rsid w:val="00FA3F3D"/>
    <w:rsid w:val="00FB7637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CD54F4D"/>
  <w15:docId w15:val="{2B5E5483-184E-2149-BB93-77E94816D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D67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97622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2</Pages>
  <Words>23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uke Wilcox</cp:lastModifiedBy>
  <cp:revision>11</cp:revision>
  <cp:lastPrinted>2017-12-04T12:18:00Z</cp:lastPrinted>
  <dcterms:created xsi:type="dcterms:W3CDTF">2017-12-06T16:13:00Z</dcterms:created>
  <dcterms:modified xsi:type="dcterms:W3CDTF">2018-10-26T16:49:00Z</dcterms:modified>
</cp:coreProperties>
</file>